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114" d="100"/>
          <a:sy n="114" d="100"/>
        </p:scale>
        <p:origin x="414" y="10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548845A-315E-4095-A10C-C4DC9DED92DE}"/>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E03129EF-1109-45E6-B88D-EB329B7A4B4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E5362904-D699-4E56-B022-F6822FC4EBCE}"/>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04252DB4-D21B-48A7-A191-A8CADD5FAEBD}"/>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DAD2679B-B8BB-4AD3-A1A7-C27B6A560604}"/>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10437890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355E31-8C7F-4557-925E-D132895BAD5B}"/>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53C4C1A7-CC53-4F1F-A326-F80BE48F407B}"/>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128ACAE8-7004-4C32-88A3-81B8B1C881CE}"/>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1CC2EE71-8B95-4022-A176-CF8EBADF2735}"/>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6184B1BB-81BB-4246-8F26-D96F8A351ADB}"/>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37148228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2FAB3C24-878E-45D0-AEF8-CD9A81B6FAD4}"/>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6E436548-98F7-4BFA-87B5-08446F37429B}"/>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425E8065-EBB2-4BE7-87A9-59B903CAB001}"/>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329B8EDF-50DC-4648-B37B-402552E83A61}"/>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D666FFD7-E884-4440-B85A-E9A18F46C564}"/>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17354620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F43513-19AD-47C4-9D4F-BA648992C6D5}"/>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96A2B4CE-F658-4B7C-B78D-31E42F44ED8D}"/>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D403369F-10A6-4AEB-85F1-FC1E4F2E0A3C}"/>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A0C71CAD-7552-4A3D-B33E-1992C90AF43D}"/>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11A3683C-B42D-4D51-94DD-3C29F95835BA}"/>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35753490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27452E2-50DE-48E1-8928-D6787134FE55}"/>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1EA24C83-77CD-4CE3-9822-057565B6FE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B202C56A-1E0D-4257-87A2-4601E4363F30}"/>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C98EAD09-C813-44F9-9629-ADDDBC639237}"/>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A50067E3-4409-4A35-8083-3CFC1C5C9313}"/>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4258680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546F3A1-1C02-4A49-9E4C-EC3B993DE2B6}"/>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AD155741-3194-46E9-8022-481A028A001A}"/>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6699C5A6-EC85-4F32-A7C1-260C5094F334}"/>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2A519594-E5EC-46E9-AF25-C690E00EC610}"/>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6" name="Segnaposto piè di pagina 5">
            <a:extLst>
              <a:ext uri="{FF2B5EF4-FFF2-40B4-BE49-F238E27FC236}">
                <a16:creationId xmlns:a16="http://schemas.microsoft.com/office/drawing/2014/main" id="{A8A89573-179F-40B0-BB20-9930A6B9182E}"/>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3B8D5B72-2633-42FE-A836-3DAFBF262630}"/>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4231307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3A56697-B27A-449E-9AD6-E7FCB750139E}"/>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65E07721-E987-44E1-8C3D-CE86BDEC37D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5B97A115-ABFE-46E5-A103-C1692C4B9592}"/>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3C62F0FB-42BE-4F05-A7FD-87953B469EA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73210D9E-9AB9-4D98-A104-931EAC84520A}"/>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EB24F02F-5194-4A68-9AD1-A8D58D180ACD}"/>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8" name="Segnaposto piè di pagina 7">
            <a:extLst>
              <a:ext uri="{FF2B5EF4-FFF2-40B4-BE49-F238E27FC236}">
                <a16:creationId xmlns:a16="http://schemas.microsoft.com/office/drawing/2014/main" id="{080C44E7-AE48-44D1-83E6-9D29BB544711}"/>
              </a:ext>
            </a:extLst>
          </p:cNvPr>
          <p:cNvSpPr>
            <a:spLocks noGrp="1"/>
          </p:cNvSpPr>
          <p:nvPr>
            <p:ph type="ftr" sz="quarter" idx="11"/>
          </p:nvPr>
        </p:nvSpPr>
        <p:spPr/>
        <p:txBody>
          <a:bodyPr/>
          <a:lstStyle/>
          <a:p>
            <a:endParaRPr lang="it-IT"/>
          </a:p>
        </p:txBody>
      </p:sp>
      <p:sp>
        <p:nvSpPr>
          <p:cNvPr id="9" name="Segnaposto numero diapositiva 8">
            <a:extLst>
              <a:ext uri="{FF2B5EF4-FFF2-40B4-BE49-F238E27FC236}">
                <a16:creationId xmlns:a16="http://schemas.microsoft.com/office/drawing/2014/main" id="{7022DA72-DF8C-45D0-9F93-16E03C69F578}"/>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3578943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34C1C9D-E66C-4AED-B382-6B3732813B5E}"/>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0403D7D8-0390-475D-A89E-83FD45FD1450}"/>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4" name="Segnaposto piè di pagina 3">
            <a:extLst>
              <a:ext uri="{FF2B5EF4-FFF2-40B4-BE49-F238E27FC236}">
                <a16:creationId xmlns:a16="http://schemas.microsoft.com/office/drawing/2014/main" id="{BC890D2A-9992-4CE6-B427-437628431FBA}"/>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7256AC77-B771-4C4B-BFB4-173D9B6730D9}"/>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825593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BB515BB7-1B5D-4BF4-B91C-097A8CD8ACF6}"/>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3" name="Segnaposto piè di pagina 2">
            <a:extLst>
              <a:ext uri="{FF2B5EF4-FFF2-40B4-BE49-F238E27FC236}">
                <a16:creationId xmlns:a16="http://schemas.microsoft.com/office/drawing/2014/main" id="{229551AE-856A-408C-B3FD-510ED93BD631}"/>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4A8FA963-3EA8-4B94-A7C3-F35FAC6A2C4C}"/>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3158147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1140E8E-7B27-4983-A871-09AAE60E0EFE}"/>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67C241A2-443F-4FE0-8DD2-5FD5C9F2F4F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CC0CE9F7-1344-428D-8994-C60831B79BE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71D8F756-AA60-4BBF-A90B-3FBF702D2DC2}"/>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6" name="Segnaposto piè di pagina 5">
            <a:extLst>
              <a:ext uri="{FF2B5EF4-FFF2-40B4-BE49-F238E27FC236}">
                <a16:creationId xmlns:a16="http://schemas.microsoft.com/office/drawing/2014/main" id="{3BEC972D-8203-4BA8-BD42-41442660BEF7}"/>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E7A3C21D-7C10-4773-B4B6-0C90FD2C192C}"/>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27031931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73F0315-3EC8-4C1E-8EDE-BDEE78C36EEC}"/>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E16C05B0-80AF-44F9-9565-FB2022C61B0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E435E80E-27C7-4E37-BE2E-17F7795901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EC849183-79E8-434C-91AB-80B79B232B5D}"/>
              </a:ext>
            </a:extLst>
          </p:cNvPr>
          <p:cNvSpPr>
            <a:spLocks noGrp="1"/>
          </p:cNvSpPr>
          <p:nvPr>
            <p:ph type="dt" sz="half" idx="10"/>
          </p:nvPr>
        </p:nvSpPr>
        <p:spPr/>
        <p:txBody>
          <a:bodyPr/>
          <a:lstStyle/>
          <a:p>
            <a:fld id="{817AEFC4-48BD-48F0-B3E8-F48130EBD24A}" type="datetimeFigureOut">
              <a:rPr lang="it-IT" smtClean="0"/>
              <a:t>12/01/2022</a:t>
            </a:fld>
            <a:endParaRPr lang="it-IT"/>
          </a:p>
        </p:txBody>
      </p:sp>
      <p:sp>
        <p:nvSpPr>
          <p:cNvPr id="6" name="Segnaposto piè di pagina 5">
            <a:extLst>
              <a:ext uri="{FF2B5EF4-FFF2-40B4-BE49-F238E27FC236}">
                <a16:creationId xmlns:a16="http://schemas.microsoft.com/office/drawing/2014/main" id="{65CA4D44-3336-494C-962F-7C92F517344D}"/>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18DC4D75-31B7-49C7-8874-DC5AF4B81CF9}"/>
              </a:ext>
            </a:extLst>
          </p:cNvPr>
          <p:cNvSpPr>
            <a:spLocks noGrp="1"/>
          </p:cNvSpPr>
          <p:nvPr>
            <p:ph type="sldNum" sz="quarter" idx="12"/>
          </p:nvPr>
        </p:nvSpPr>
        <p:spPr/>
        <p:txBody>
          <a:bodyPr/>
          <a:lstStyle/>
          <a:p>
            <a:fld id="{D3A28D88-9B85-4C78-906F-08D143701EC0}" type="slidenum">
              <a:rPr lang="it-IT" smtClean="0"/>
              <a:t>‹N›</a:t>
            </a:fld>
            <a:endParaRPr lang="it-IT"/>
          </a:p>
        </p:txBody>
      </p:sp>
    </p:spTree>
    <p:extLst>
      <p:ext uri="{BB962C8B-B14F-4D97-AF65-F5344CB8AC3E}">
        <p14:creationId xmlns:p14="http://schemas.microsoft.com/office/powerpoint/2010/main" val="1697673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BC8B6D4E-845A-409F-BEB8-8E5089469F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26DA2D15-04EF-448F-9A83-D8BE48BC6BD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094CF24C-09AF-485A-893A-7CD0ADF5557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7AEFC4-48BD-48F0-B3E8-F48130EBD24A}" type="datetimeFigureOut">
              <a:rPr lang="it-IT" smtClean="0"/>
              <a:t>12/01/2022</a:t>
            </a:fld>
            <a:endParaRPr lang="it-IT"/>
          </a:p>
        </p:txBody>
      </p:sp>
      <p:sp>
        <p:nvSpPr>
          <p:cNvPr id="5" name="Segnaposto piè di pagina 4">
            <a:extLst>
              <a:ext uri="{FF2B5EF4-FFF2-40B4-BE49-F238E27FC236}">
                <a16:creationId xmlns:a16="http://schemas.microsoft.com/office/drawing/2014/main" id="{A4D05FD2-45C3-4D2B-BEAD-EA0549A6348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a:extLst>
              <a:ext uri="{FF2B5EF4-FFF2-40B4-BE49-F238E27FC236}">
                <a16:creationId xmlns:a16="http://schemas.microsoft.com/office/drawing/2014/main" id="{1DA42967-A0F4-4C78-95FE-D0D15BC030C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A28D88-9B85-4C78-906F-08D143701EC0}" type="slidenum">
              <a:rPr lang="it-IT" smtClean="0"/>
              <a:t>‹N›</a:t>
            </a:fld>
            <a:endParaRPr lang="it-IT"/>
          </a:p>
        </p:txBody>
      </p:sp>
    </p:spTree>
    <p:extLst>
      <p:ext uri="{BB962C8B-B14F-4D97-AF65-F5344CB8AC3E}">
        <p14:creationId xmlns:p14="http://schemas.microsoft.com/office/powerpoint/2010/main" val="22406933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audio" Target="../media/media2.m4a"/><Relationship Id="rId7" Type="http://schemas.openxmlformats.org/officeDocument/2006/relationships/image" Target="../media/image1.png"/><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9698DC0D-5E7A-41EF-A430-C6A4BD2A552F}"/>
              </a:ext>
            </a:extLst>
          </p:cNvPr>
          <p:cNvSpPr txBox="1"/>
          <p:nvPr/>
        </p:nvSpPr>
        <p:spPr>
          <a:xfrm>
            <a:off x="475376" y="380608"/>
            <a:ext cx="11241248" cy="5909310"/>
          </a:xfrm>
          <a:prstGeom prst="rect">
            <a:avLst/>
          </a:prstGeom>
          <a:noFill/>
        </p:spPr>
        <p:txBody>
          <a:bodyPr wrap="square">
            <a:spAutoFit/>
          </a:bodyPr>
          <a:lstStyle/>
          <a:p>
            <a:r>
              <a:rPr lang="it-IT" sz="1400" dirty="0"/>
              <a:t>Attività Seminariale  ADE “</a:t>
            </a:r>
            <a:r>
              <a:rPr lang="it-IT" sz="1400" b="1" dirty="0"/>
              <a:t>Teoria delle Disconnessioni: Uno strumento necessario alla sintesi di nuovi farmaci</a:t>
            </a:r>
            <a:r>
              <a:rPr lang="it-IT" sz="1400" dirty="0"/>
              <a:t>”</a:t>
            </a:r>
          </a:p>
          <a:p>
            <a:endParaRPr lang="it-IT" sz="1400" dirty="0"/>
          </a:p>
          <a:p>
            <a:r>
              <a:rPr lang="it-IT" sz="1400" dirty="0">
                <a:solidFill>
                  <a:srgbClr val="0033CC"/>
                </a:solidFill>
              </a:rPr>
              <a:t>Coordinatore: Stefano Menichetti, CFU: 3, Numero minimo di studenti per l’attivazione: 4</a:t>
            </a:r>
          </a:p>
          <a:p>
            <a:endParaRPr lang="it-IT" sz="1400" dirty="0"/>
          </a:p>
          <a:p>
            <a:endParaRPr lang="it-IT" sz="1400" dirty="0"/>
          </a:p>
          <a:p>
            <a:r>
              <a:rPr lang="it-IT" sz="1400" b="1" i="1" dirty="0"/>
              <a:t>Descrizione attività: </a:t>
            </a:r>
          </a:p>
          <a:p>
            <a:r>
              <a:rPr lang="it-IT" sz="1400" dirty="0">
                <a:solidFill>
                  <a:srgbClr val="0033CC"/>
                </a:solidFill>
              </a:rPr>
              <a:t>a) Lezioni teoriche a Gennaio-Febbraio o Giugno-Settembre (1.0 CFU, 8 ore): Verrà affrontato il problema della pianificazione della sintesi totale di molecole biologicamente rilevanti attraverso l’utilizzo della teoria delle disconnessioni. Saranno così definiti i concetti essenziali per la comprensione e la descrizione delle strategie preparative come: </a:t>
            </a:r>
            <a:r>
              <a:rPr lang="it-IT" sz="1400" dirty="0" err="1">
                <a:solidFill>
                  <a:srgbClr val="0033CC"/>
                </a:solidFill>
              </a:rPr>
              <a:t>retrosintesi</a:t>
            </a:r>
            <a:r>
              <a:rPr lang="it-IT" sz="1400" dirty="0">
                <a:solidFill>
                  <a:srgbClr val="0033CC"/>
                </a:solidFill>
              </a:rPr>
              <a:t>, sintone ed equivalente sintetico. La scelta tra le possibili alternative sintetiche sarà criticamente discussa in funzione del loro utilizzo in un laboratorio di ricerca o in un impianto industriale. Il materiale didattico necessario sarà fornito a tutti gli iscritti prima dell’inizio del corso; </a:t>
            </a:r>
          </a:p>
          <a:p>
            <a:r>
              <a:rPr lang="it-IT" sz="1400" dirty="0"/>
              <a:t>b) Stage in laboratorio (2.0 CFU, 24 ore - 1 settimana). Gli studenti frequenteranno un laboratorio di sintesi organica nel Dipartimento di Chimica ‘Ugo Schiff’, partecipando alla ricerca e seguendo le varie fasi necessarie per la preparazione, l’isolamento e la caratterizzazione di una o più molecole organiche.</a:t>
            </a:r>
          </a:p>
          <a:p>
            <a:endParaRPr lang="it-IT" sz="1400" dirty="0"/>
          </a:p>
          <a:p>
            <a:endParaRPr lang="it-IT" sz="1400" dirty="0"/>
          </a:p>
          <a:p>
            <a:r>
              <a:rPr lang="it-IT" sz="1400" b="1" i="1" dirty="0"/>
              <a:t>Verifica e certificazione</a:t>
            </a:r>
            <a:r>
              <a:rPr lang="it-IT" sz="1400" dirty="0"/>
              <a:t>: </a:t>
            </a:r>
          </a:p>
          <a:p>
            <a:r>
              <a:rPr lang="it-IT" sz="1400" dirty="0">
                <a:solidFill>
                  <a:srgbClr val="0033CC"/>
                </a:solidFill>
              </a:rPr>
              <a:t>Alla fine dello stage di laboratorio gli studenti dovranno presentare una relazione in cui descriveranno, con le stesse modalità poi richieste per la compilazione della loro tesi di laurea sperimentale, il lavoro eseguito. La frequenza di tutte le lezioni, dello stage in laboratorio e la preparazione della relazione, permetteranno di acquisire i 3 CFU del corso</a:t>
            </a:r>
            <a:r>
              <a:rPr lang="it-IT" sz="1400" dirty="0"/>
              <a:t>.</a:t>
            </a:r>
          </a:p>
          <a:p>
            <a:endParaRPr lang="it-IT" sz="1400" dirty="0"/>
          </a:p>
          <a:p>
            <a:r>
              <a:rPr lang="it-IT" sz="1400" b="1" i="1" dirty="0"/>
              <a:t>Requisiti richiesti</a:t>
            </a:r>
            <a:r>
              <a:rPr lang="it-IT" sz="1400" dirty="0"/>
              <a:t>:</a:t>
            </a:r>
          </a:p>
          <a:p>
            <a:r>
              <a:rPr lang="it-IT" sz="1400" dirty="0"/>
              <a:t>Per poter partecipare al corso è richiesto il superamento dell’esame di Chimica Organica I. La frequenza e/o il superamento dei corsi di Chimica Organica II e Metodi Fisici in Chimica Organica non sono obbligatori ma fortemente consigliati.</a:t>
            </a:r>
          </a:p>
          <a:p>
            <a:endParaRPr lang="it-IT" sz="1400" dirty="0"/>
          </a:p>
          <a:p>
            <a:r>
              <a:rPr lang="it-IT" sz="1400" b="1" i="1" dirty="0"/>
              <a:t>Informazioni</a:t>
            </a:r>
            <a:r>
              <a:rPr lang="it-IT" sz="1400" dirty="0"/>
              <a:t>:</a:t>
            </a:r>
          </a:p>
          <a:p>
            <a:r>
              <a:rPr lang="it-IT" sz="1400" dirty="0"/>
              <a:t>Per qualsiasi altra informazione inviare una mail a: stefano.menichetti@unifi.it</a:t>
            </a:r>
          </a:p>
        </p:txBody>
      </p:sp>
      <p:pic>
        <p:nvPicPr>
          <p:cNvPr id="4" name="Audio registrato">
            <a:hlinkClick r:id="" action="ppaction://media"/>
            <a:extLst>
              <a:ext uri="{FF2B5EF4-FFF2-40B4-BE49-F238E27FC236}">
                <a16:creationId xmlns:a16="http://schemas.microsoft.com/office/drawing/2014/main" id="{FCF8A8F0-97C5-41FF-8DED-03F44340B6C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70576" y="996193"/>
            <a:ext cx="609600" cy="609600"/>
          </a:xfrm>
          <a:prstGeom prst="rect">
            <a:avLst/>
          </a:prstGeom>
        </p:spPr>
      </p:pic>
    </p:spTree>
    <p:extLst>
      <p:ext uri="{BB962C8B-B14F-4D97-AF65-F5344CB8AC3E}">
        <p14:creationId xmlns:p14="http://schemas.microsoft.com/office/powerpoint/2010/main" val="3338605090"/>
      </p:ext>
    </p:extLst>
  </p:cSld>
  <p:clrMapOvr>
    <a:masterClrMapping/>
  </p:clrMapOvr>
  <mc:AlternateContent xmlns:mc="http://schemas.openxmlformats.org/markup-compatibility/2006">
    <mc:Choice xmlns:p14="http://schemas.microsoft.com/office/powerpoint/2010/main" Requires="p14">
      <p:transition spd="slow" p14:dur="2000" advTm="125606"/>
    </mc:Choice>
    <mc:Fallback>
      <p:transition spd="slow" advTm="1256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7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0000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ggetto 1">
            <a:extLst>
              <a:ext uri="{FF2B5EF4-FFF2-40B4-BE49-F238E27FC236}">
                <a16:creationId xmlns:a16="http://schemas.microsoft.com/office/drawing/2014/main" id="{BE2FD50A-D20B-4E0A-B5E5-B832F624C3C2}"/>
              </a:ext>
            </a:extLst>
          </p:cNvPr>
          <p:cNvGraphicFramePr>
            <a:graphicFrameLocks noChangeAspect="1"/>
          </p:cNvGraphicFramePr>
          <p:nvPr>
            <p:extLst>
              <p:ext uri="{D42A27DB-BD31-4B8C-83A1-F6EECF244321}">
                <p14:modId xmlns:p14="http://schemas.microsoft.com/office/powerpoint/2010/main" val="678486529"/>
              </p:ext>
            </p:extLst>
          </p:nvPr>
        </p:nvGraphicFramePr>
        <p:xfrm>
          <a:off x="1854899" y="120374"/>
          <a:ext cx="8144778" cy="6498324"/>
        </p:xfrm>
        <a:graphic>
          <a:graphicData uri="http://schemas.openxmlformats.org/presentationml/2006/ole">
            <mc:AlternateContent xmlns:mc="http://schemas.openxmlformats.org/markup-compatibility/2006">
              <mc:Choice xmlns:v="urn:schemas-microsoft-com:vml" Requires="v">
                <p:oleObj spid="_x0000_s1028" name="CS ChemDraw Drawing" r:id="rId5" imgW="6502477" imgH="5188679" progId="ChemDraw.Document.6.0">
                  <p:embed/>
                </p:oleObj>
              </mc:Choice>
              <mc:Fallback>
                <p:oleObj name="CS ChemDraw Drawing" r:id="rId5" imgW="6502477" imgH="5188679" progId="ChemDraw.Document.6.0">
                  <p:embed/>
                  <p:pic>
                    <p:nvPicPr>
                      <p:cNvPr id="0" name=""/>
                      <p:cNvPicPr/>
                      <p:nvPr/>
                    </p:nvPicPr>
                    <p:blipFill>
                      <a:blip r:embed="rId6"/>
                      <a:stretch>
                        <a:fillRect/>
                      </a:stretch>
                    </p:blipFill>
                    <p:spPr>
                      <a:xfrm>
                        <a:off x="1854899" y="120374"/>
                        <a:ext cx="8144778" cy="6498324"/>
                      </a:xfrm>
                      <a:prstGeom prst="rect">
                        <a:avLst/>
                      </a:prstGeom>
                    </p:spPr>
                  </p:pic>
                </p:oleObj>
              </mc:Fallback>
            </mc:AlternateContent>
          </a:graphicData>
        </a:graphic>
      </p:graphicFrame>
      <p:pic>
        <p:nvPicPr>
          <p:cNvPr id="3" name="Audio registrato">
            <a:hlinkClick r:id="" action="ppaction://media"/>
            <a:extLst>
              <a:ext uri="{FF2B5EF4-FFF2-40B4-BE49-F238E27FC236}">
                <a16:creationId xmlns:a16="http://schemas.microsoft.com/office/drawing/2014/main" id="{4BF73C9B-1F06-44CA-A4AF-C1C51B35C4A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49416" y="3224868"/>
            <a:ext cx="609600" cy="609600"/>
          </a:xfrm>
          <a:prstGeom prst="rect">
            <a:avLst/>
          </a:prstGeom>
        </p:spPr>
      </p:pic>
    </p:spTree>
    <p:extLst>
      <p:ext uri="{BB962C8B-B14F-4D97-AF65-F5344CB8AC3E}">
        <p14:creationId xmlns:p14="http://schemas.microsoft.com/office/powerpoint/2010/main" val="4006723931"/>
      </p:ext>
    </p:extLst>
  </p:cSld>
  <p:clrMapOvr>
    <a:masterClrMapping/>
  </p:clrMapOvr>
  <mc:AlternateContent xmlns:mc="http://schemas.openxmlformats.org/markup-compatibility/2006">
    <mc:Choice xmlns:p14="http://schemas.microsoft.com/office/powerpoint/2010/main" Requires="p14">
      <p:transition spd="slow" p14:dur="2000" advTm="319854"/>
    </mc:Choice>
    <mc:Fallback>
      <p:transition spd="slow" advTm="3198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985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3"/>
                </p:tgtEl>
              </p:cMediaNode>
            </p:audio>
          </p:childTnLst>
        </p:cTn>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TotalTime>
  <Words>320</Words>
  <Application>Microsoft Office PowerPoint</Application>
  <PresentationFormat>Widescreen</PresentationFormat>
  <Paragraphs>18</Paragraphs>
  <Slides>2</Slides>
  <Notes>0</Notes>
  <HiddenSlides>0</HiddenSlides>
  <MMClips>2</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2</vt:i4>
      </vt:variant>
    </vt:vector>
  </HeadingPairs>
  <TitlesOfParts>
    <vt:vector size="7" baseType="lpstr">
      <vt:lpstr>Arial</vt:lpstr>
      <vt:lpstr>Calibri</vt:lpstr>
      <vt:lpstr>Calibri Light</vt:lpstr>
      <vt:lpstr>Tema di Office</vt:lpstr>
      <vt:lpstr>CS ChemDraw Drawing</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stefano menichetti</dc:creator>
  <cp:lastModifiedBy>stefano menichetti</cp:lastModifiedBy>
  <cp:revision>3</cp:revision>
  <dcterms:created xsi:type="dcterms:W3CDTF">2022-01-12T13:18:57Z</dcterms:created>
  <dcterms:modified xsi:type="dcterms:W3CDTF">2022-01-12T14:33:39Z</dcterms:modified>
</cp:coreProperties>
</file>